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410" r:id="rId3"/>
    <p:sldId id="411" r:id="rId4"/>
    <p:sldId id="361" r:id="rId5"/>
    <p:sldId id="382" r:id="rId6"/>
    <p:sldId id="381" r:id="rId7"/>
    <p:sldId id="365" r:id="rId8"/>
    <p:sldId id="378" r:id="rId9"/>
    <p:sldId id="368" r:id="rId10"/>
    <p:sldId id="369" r:id="rId11"/>
    <p:sldId id="383" r:id="rId12"/>
    <p:sldId id="385" r:id="rId13"/>
    <p:sldId id="384" r:id="rId14"/>
    <p:sldId id="390" r:id="rId15"/>
    <p:sldId id="391" r:id="rId16"/>
    <p:sldId id="397" r:id="rId17"/>
    <p:sldId id="396" r:id="rId18"/>
    <p:sldId id="401" r:id="rId19"/>
    <p:sldId id="402" r:id="rId20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006600"/>
    <a:srgbClr val="000000"/>
    <a:srgbClr val="660066"/>
    <a:srgbClr val="003366"/>
    <a:srgbClr val="A50021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2FE2E6A-05B6-44A9-BF39-7883EBA60777}" v="10" dt="2021-08-12T22:31:25.59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69" autoAdjust="0"/>
    <p:restoredTop sz="93512" autoAdjust="0"/>
  </p:normalViewPr>
  <p:slideViewPr>
    <p:cSldViewPr>
      <p:cViewPr varScale="1">
        <p:scale>
          <a:sx n="108" d="100"/>
          <a:sy n="108" d="100"/>
        </p:scale>
        <p:origin x="144" y="43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5/10/relationships/revisionInfo" Target="revisionInfo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fld id="{F2AB6F3D-9F83-4158-A41F-651A0BC3C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6973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19138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8" tIns="48318" rIns="96638" bIns="483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8" tIns="48318" rIns="96638" bIns="4831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pPr>
              <a:defRPr/>
            </a:pPr>
            <a:fld id="{6C70A9D8-DEDF-4F03-902A-0D8BAAEBE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152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80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5711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2986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7373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90413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77126" indent="-298895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195578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73809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52040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30272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08503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586734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064965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1B65DA3A-C804-436B-8ED4-581C082CE486}" type="slidenum">
              <a:rPr lang="en-US" sz="1300">
                <a:solidFill>
                  <a:schemeClr val="tx1"/>
                </a:solidFill>
              </a:rPr>
              <a:pPr/>
              <a:t>16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485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77126" indent="-298895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195578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73809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52040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30272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08503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586734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064965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3ECAAA2B-F889-470F-8E41-990A0320B065}" type="slidenum">
              <a:rPr lang="en-US" sz="1300">
                <a:solidFill>
                  <a:schemeClr val="tx1"/>
                </a:solidFill>
              </a:rPr>
              <a:pPr/>
              <a:t>17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624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77126" indent="-298895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195578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73809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52040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30272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08503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586734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064965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FDE1EFF0-745C-4FBE-B962-B5EC8A845F99}" type="slidenum">
              <a:rPr lang="en-US" sz="1300">
                <a:solidFill>
                  <a:schemeClr val="tx1"/>
                </a:solidFill>
              </a:rPr>
              <a:pPr/>
              <a:t>18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2293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826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72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386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5913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55664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9831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14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1061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406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06C8F-BBD6-478F-8680-60DABE6BA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4FCE-6A64-4D30-B3B4-05F7AEF48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A81F1-DDA4-4CEE-93E7-30FCF85FA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3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93D9E-AB53-4751-8955-16C0539C6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4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4CFD-47D5-4D58-B1C8-53476D7E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41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5C76-C9DD-4FB5-9102-E4750A980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2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106D0-6B10-4639-A094-69DA07BD3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36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DB222-110D-433A-9454-118EB947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8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CE26F-A5D0-4B47-A8F3-E4B6E6D64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8B8EC-85E2-4FC2-BAE2-3752E45EB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346F-BD07-4B2F-A814-E57F5BFB1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1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9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9561C27-7AAB-4DA6-B9FF-9F67060CB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png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10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3581400"/>
          </a:xfrm>
          <a:effectLst>
            <a:outerShdw dist="45791" dir="2021404" algn="ctr" rotWithShape="0">
              <a:srgbClr val="000000"/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bg1"/>
                </a:solidFill>
              </a:rPr>
              <a:t>STOR 455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Model Diagnostics and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Inference for Coefficients 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719388" y="272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114800" y="4724400"/>
            <a:ext cx="5638800" cy="1461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</a:pPr>
            <a:r>
              <a:rPr lang="en-US" sz="2800" dirty="0">
                <a:solidFill>
                  <a:schemeClr val="bg1"/>
                </a:solidFill>
              </a:rPr>
              <a:t>Read: 		1.5, 2.1, 4.4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bg1"/>
                </a:solidFill>
              </a:rPr>
              <a:t>Exercises: 		4.11abcd, 2.15b 	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D1FB241-4B53-4DE7-B82B-2BF9C7DBA9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676400"/>
            <a:ext cx="7589182" cy="4683609"/>
          </a:xfrm>
          <a:prstGeom prst="rect">
            <a:avLst/>
          </a:prstGeom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Example: Palm Beach Butterfly Ballot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66545" y="2555541"/>
            <a:ext cx="16722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Palm Beach</a:t>
            </a: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flipV="1">
            <a:off x="5257800" y="2306234"/>
            <a:ext cx="762000" cy="381000"/>
          </a:xfrm>
          <a:prstGeom prst="straightConnector1">
            <a:avLst/>
          </a:prstGeom>
          <a:noFill/>
          <a:ln w="9525" algn="ctr">
            <a:solidFill>
              <a:srgbClr val="0033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455973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Palm Beach Leverage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066800" y="990600"/>
            <a:ext cx="9448800" cy="375487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da-DK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2*(2/67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3*(2/67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head(sort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hatvalues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,decreasing=TRUE),n=10)</a:t>
            </a: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05970149</a:t>
            </a:r>
          </a:p>
          <a:p>
            <a:pPr>
              <a:spcBef>
                <a:spcPts val="0"/>
              </a:spcBef>
            </a:pPr>
            <a:r>
              <a:rPr lang="da-DK" sz="18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08955224</a:t>
            </a:r>
            <a:br>
              <a:rPr lang="da-DK" sz="18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</a:br>
            <a:endParaRPr lang="da-DK" sz="18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13         52          6         29         50         16         48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29747301 0.10761608 0.09859725 0.09820784 0.07085197 0.07007421 0.05365982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5         36         53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3899504 0.03331541 0.02511932 </a:t>
            </a: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PalmBeach$Leverage = hatvalues(</a:t>
            </a:r>
            <a:r>
              <a:rPr lang="en-US" sz="20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da-DK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da-DK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&gt; PalmBeach[c(6,13,16,29,50,52),]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821" y="4953000"/>
            <a:ext cx="7685088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60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6096000" cy="5357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Example: Palm Beach Butterfly Ballot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822032" y="2580918"/>
            <a:ext cx="22949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Palm Beach</a:t>
            </a: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flipV="1">
            <a:off x="5117432" y="2281455"/>
            <a:ext cx="762000" cy="381000"/>
          </a:xfrm>
          <a:prstGeom prst="straightConnector1">
            <a:avLst/>
          </a:prstGeom>
          <a:noFill/>
          <a:ln w="9525" algn="ctr">
            <a:solidFill>
              <a:srgbClr val="0033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77000" y="5140244"/>
            <a:ext cx="22949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</a:rPr>
              <a:t>Dade</a:t>
            </a:r>
          </a:p>
        </p:txBody>
      </p:sp>
      <p:cxnSp>
        <p:nvCxnSpPr>
          <p:cNvPr id="8" name="Straight Arrow Connector 7"/>
          <p:cNvCxnSpPr>
            <a:cxnSpLocks noChangeShapeType="1"/>
          </p:cNvCxnSpPr>
          <p:nvPr/>
        </p:nvCxnSpPr>
        <p:spPr bwMode="auto">
          <a:xfrm flipV="1">
            <a:off x="7162800" y="4923330"/>
            <a:ext cx="762000" cy="381000"/>
          </a:xfrm>
          <a:prstGeom prst="straightConnector1">
            <a:avLst/>
          </a:prstGeom>
          <a:noFill/>
          <a:ln w="9525" algn="ctr">
            <a:solidFill>
              <a:srgbClr val="0033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735170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Palm Beach Leverage</a:t>
            </a:r>
            <a:endParaRPr lang="en-US" sz="4000" dirty="0">
              <a:solidFill>
                <a:srgbClr val="FFFF66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8272B2-8567-4F39-9037-C9DEEABFE5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3593111"/>
            <a:ext cx="5105400" cy="315475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0AE4120-3E8C-476D-A2DF-0FEA5F442E22}"/>
              </a:ext>
            </a:extLst>
          </p:cNvPr>
          <p:cNvSpPr/>
          <p:nvPr/>
        </p:nvSpPr>
        <p:spPr bwMode="auto">
          <a:xfrm>
            <a:off x="2286000" y="990600"/>
            <a:ext cx="7315200" cy="255454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lot(Buchanan~Bush,data=PalmBeach)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(</a:t>
            </a: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col="blue")</a:t>
            </a:r>
          </a:p>
          <a:p>
            <a:pPr>
              <a:spcBef>
                <a:spcPts val="0"/>
              </a:spcBef>
            </a:pPr>
            <a:endParaRPr lang="da-DK" sz="16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NoPalmBeach = subset(PalmBeach,County!="PALM BEACH")</a:t>
            </a:r>
          </a:p>
          <a:p>
            <a:pPr>
              <a:spcBef>
                <a:spcPts val="0"/>
              </a:spcBef>
            </a:pP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_noPB</a:t>
            </a:r>
            <a:r>
              <a:rPr lang="en-US" sz="16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 lm(Buchanan~Bush,data= NoPalmBeach)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(</a:t>
            </a: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_noPB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col="green")</a:t>
            </a:r>
          </a:p>
          <a:p>
            <a:pPr>
              <a:spcBef>
                <a:spcPts val="0"/>
              </a:spcBef>
            </a:pPr>
            <a:endParaRPr lang="da-DK" sz="16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NoDade = subset(PalmBeach,County!="DADE")</a:t>
            </a:r>
          </a:p>
          <a:p>
            <a:pPr>
              <a:spcBef>
                <a:spcPts val="0"/>
              </a:spcBef>
            </a:pP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_noDade</a:t>
            </a:r>
            <a:r>
              <a:rPr lang="en-US" sz="16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 lm(Buchanan~Bush,data= NoDade)</a:t>
            </a:r>
          </a:p>
          <a:p>
            <a:pPr>
              <a:spcBef>
                <a:spcPts val="0"/>
              </a:spcBef>
            </a:pP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(</a:t>
            </a:r>
            <a:r>
              <a:rPr lang="en-US" sz="16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_noDade</a:t>
            </a:r>
            <a:r>
              <a:rPr lang="da-DK" sz="16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, col="red")</a:t>
            </a:r>
          </a:p>
        </p:txBody>
      </p:sp>
    </p:spTree>
    <p:extLst>
      <p:ext uri="{BB962C8B-B14F-4D97-AF65-F5344CB8AC3E}">
        <p14:creationId xmlns:p14="http://schemas.microsoft.com/office/powerpoint/2010/main" val="3976918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</a:rPr>
              <a:t>Cook’</a:t>
            </a:r>
            <a:r>
              <a:rPr lang="en-US" altLang="ja-JP" sz="3600" dirty="0">
                <a:solidFill>
                  <a:srgbClr val="FFFF66"/>
                </a:solidFill>
              </a:rPr>
              <a:t>s Distance</a:t>
            </a:r>
            <a:endParaRPr lang="en-US" altLang="en-US" sz="3600" dirty="0">
              <a:solidFill>
                <a:srgbClr val="FFFF66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34194" y="1224290"/>
            <a:ext cx="95242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solidFill>
                  <a:schemeClr val="bg1"/>
                </a:solidFill>
              </a:rPr>
              <a:t>How much would the fit change if one data value were omitted?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54279"/>
              </p:ext>
            </p:extLst>
          </p:nvPr>
        </p:nvGraphicFramePr>
        <p:xfrm>
          <a:off x="609601" y="2133600"/>
          <a:ext cx="5562600" cy="145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495300" progId="Equation.DSMT4">
                  <p:embed/>
                </p:oleObj>
              </mc:Choice>
              <mc:Fallback>
                <p:oleObj name="Equation" r:id="rId3" imgW="1892300" imgH="4953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2133600"/>
                        <a:ext cx="5562600" cy="1456136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9600" y="3702896"/>
            <a:ext cx="10058400" cy="116955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i="1" dirty="0"/>
              <a:t>k is the number of predictors. In SLM k=1.</a:t>
            </a:r>
          </a:p>
          <a:p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increases with either poor fit (</a:t>
            </a:r>
            <a:r>
              <a:rPr lang="en-US" altLang="en-US" sz="2800" i="1" dirty="0" err="1">
                <a:solidFill>
                  <a:schemeClr val="bg1"/>
                </a:solidFill>
              </a:rPr>
              <a:t>std.res</a:t>
            </a:r>
            <a:r>
              <a:rPr lang="en-US" altLang="en-US" sz="2800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 and high leverage (</a:t>
            </a:r>
            <a:r>
              <a:rPr lang="en-US" altLang="en-US" sz="2800" i="1" dirty="0">
                <a:solidFill>
                  <a:schemeClr val="bg1"/>
                </a:solidFill>
              </a:rPr>
              <a:t>h</a:t>
            </a:r>
            <a:r>
              <a:rPr lang="en-US" altLang="en-US" sz="2800" i="1" baseline="-25000" dirty="0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9600" y="5412425"/>
            <a:ext cx="7391400" cy="112082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Compare to other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’</a:t>
            </a:r>
            <a:r>
              <a:rPr lang="en-US" altLang="ja-JP" sz="2800" dirty="0"/>
              <a:t>s.</a:t>
            </a:r>
          </a:p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Study any case with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&gt; 0.5; worry if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&gt; 1.0.</a:t>
            </a:r>
          </a:p>
        </p:txBody>
      </p:sp>
    </p:spTree>
    <p:extLst>
      <p:ext uri="{BB962C8B-B14F-4D97-AF65-F5344CB8AC3E}">
        <p14:creationId xmlns:p14="http://schemas.microsoft.com/office/powerpoint/2010/main" val="3515531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752850" y="131525"/>
            <a:ext cx="426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kern="0" dirty="0">
                <a:solidFill>
                  <a:srgbClr val="FFFF66"/>
                </a:solidFill>
              </a:rPr>
              <a:t>Cook’</a:t>
            </a:r>
            <a:r>
              <a:rPr lang="en-US" altLang="ja-JP" sz="3600" kern="0" dirty="0">
                <a:solidFill>
                  <a:srgbClr val="FFFF66"/>
                </a:solidFill>
              </a:rPr>
              <a:t>s Distance</a:t>
            </a:r>
            <a:endParaRPr lang="en-US" altLang="en-US" sz="3600" kern="0" dirty="0">
              <a:solidFill>
                <a:srgbClr val="FFFF66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09800" y="990600"/>
            <a:ext cx="7353300" cy="9233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plot(ElectionModel,5)</a:t>
            </a: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v = 4/67, col="blue", 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lty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v = 6/67, col="blue", </a:t>
            </a:r>
            <a:r>
              <a:rPr 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lty</a:t>
            </a:r>
            <a:r>
              <a:rPr lang="en-US" sz="18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=3)</a:t>
            </a:r>
            <a:endParaRPr lang="da-DK" sz="16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2091215"/>
            <a:ext cx="7353300" cy="454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3094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6038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Inference for Slope and Intercep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220980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Arial" panose="020B0604020202020204" pitchFamily="34" charset="0"/>
              <a:buChar char="•"/>
            </a:pPr>
            <a:r>
              <a:rPr lang="en-US" sz="3600" dirty="0"/>
              <a:t>Find a </a:t>
            </a:r>
            <a:r>
              <a:rPr lang="en-US" sz="3600" dirty="0">
                <a:solidFill>
                  <a:schemeClr val="bg1"/>
                </a:solidFill>
              </a:rPr>
              <a:t>confidence interval </a:t>
            </a:r>
            <a:r>
              <a:rPr lang="en-US" sz="3600" dirty="0"/>
              <a:t>of plausible values for the parameter.</a:t>
            </a:r>
          </a:p>
          <a:p>
            <a:pPr marL="742950" indent="-742950">
              <a:buFont typeface="Arial" panose="020B0604020202020204" pitchFamily="34" charset="0"/>
              <a:buChar char="•"/>
            </a:pPr>
            <a:endParaRPr lang="en-US" sz="3600" dirty="0"/>
          </a:p>
          <a:p>
            <a:pPr marL="742950" indent="-74295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chemeClr val="bg1"/>
                </a:solidFill>
              </a:rPr>
              <a:t>Test a hypothesis </a:t>
            </a:r>
            <a:r>
              <a:rPr lang="en-US" sz="3600" dirty="0"/>
              <a:t>about a possible value for the parameter</a:t>
            </a:r>
          </a:p>
        </p:txBody>
      </p:sp>
    </p:spTree>
    <p:extLst>
      <p:ext uri="{BB962C8B-B14F-4D97-AF65-F5344CB8AC3E}">
        <p14:creationId xmlns:p14="http://schemas.microsoft.com/office/powerpoint/2010/main" val="3143140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0042" y="337036"/>
            <a:ext cx="8534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imple Linear Regres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1371600"/>
            <a:ext cx="9220200" cy="53860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modlego2 = </a:t>
            </a:r>
            <a:r>
              <a:rPr lang="en-US" sz="1600" b="1" dirty="0" err="1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lm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 err="1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Amazon_Price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^(0.3)~Pieces, data=lego_under_800_pieces)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summary(modlego2)</a:t>
            </a:r>
          </a:p>
          <a:p>
            <a:pPr>
              <a:spcBef>
                <a:spcPts val="0"/>
              </a:spcBef>
            </a:pPr>
            <a:endParaRPr lang="de-DE" sz="16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Call: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lm(formula = Amazon_Price^(0.3) ~ Pieces, data = lego_under_800_pieces)</a:t>
            </a:r>
          </a:p>
          <a:p>
            <a:pPr>
              <a:spcBef>
                <a:spcPts val="0"/>
              </a:spcBef>
            </a:pPr>
            <a:endParaRPr lang="de-DE" sz="16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siduals: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Min       1Q   Median       3Q      Max 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-1.10548 -0.35676 -0.07156  0.25655  2.99219 </a:t>
            </a:r>
          </a:p>
          <a:p>
            <a:pPr>
              <a:spcBef>
                <a:spcPts val="0"/>
              </a:spcBef>
            </a:pPr>
            <a:endParaRPr lang="de-DE" sz="16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        Estimate Std. Error t value Pr(&gt;|t|)    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Intercept) 2.311e+00  2.949e-02   78.36   &lt;2e-16 ***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Pieces      2.230e-03  9.029e-05   24.70   &lt;2e-16 ***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---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ignif. codes:  0 ‘***’ 0.001 ‘**’ 0.01 ‘*’ 0.05 ‘.’ 0.1 ‘ ’ 1</a:t>
            </a:r>
          </a:p>
          <a:p>
            <a:pPr>
              <a:spcBef>
                <a:spcPts val="0"/>
              </a:spcBef>
            </a:pPr>
            <a:endParaRPr lang="de-DE" sz="16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sidual standard error: 0.4807 on 716 degrees of freedom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(393 observations deleted due to missingness)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Multiple R-squared:  0.4601,	Adjusted R-squared:  0.4593 </a:t>
            </a:r>
          </a:p>
          <a:p>
            <a:pPr>
              <a:spcBef>
                <a:spcPts val="0"/>
              </a:spcBef>
            </a:pPr>
            <a:r>
              <a:rPr lang="de-DE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F-statistic: 610.1 on 1 and 716 DF,  p-value: &lt; 2.2e-16</a:t>
            </a:r>
            <a:endParaRPr lang="en-US" sz="16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9071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I for Slope or Intercept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762000" y="1879421"/>
          <a:ext cx="39116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91960" progId="Equation.3">
                  <p:embed/>
                </p:oleObj>
              </mc:Choice>
              <mc:Fallback>
                <p:oleObj name="Equation" r:id="rId3" imgW="736560" imgH="291960" progId="Equation.3">
                  <p:embed/>
                  <p:pic>
                    <p:nvPicPr>
                      <p:cNvPr id="6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79421"/>
                        <a:ext cx="3911600" cy="155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62000" y="3843517"/>
            <a:ext cx="7772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/>
              <a:t>t* comes from a t-distribution with </a:t>
            </a:r>
            <a:r>
              <a:rPr lang="en-US" sz="2800" i="1" dirty="0"/>
              <a:t>n-2</a:t>
            </a:r>
            <a:r>
              <a:rPr lang="en-US" sz="2800" dirty="0"/>
              <a:t> </a:t>
            </a:r>
            <a:r>
              <a:rPr lang="en-US" sz="2800" dirty="0" err="1"/>
              <a:t>d.f</a:t>
            </a:r>
            <a:r>
              <a:rPr lang="en-US" sz="2800" dirty="0"/>
              <a:t> and depends on the level of confi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2000" y="5145746"/>
                <a:ext cx="8763000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For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1−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/>
                  <a:t> level confidence, use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qt</a:t>
                </a:r>
                <a:r>
                  <a:rPr lang="en-US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(1-</a:t>
                </a:r>
                <a:r>
                  <a:rPr lang="el-GR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α</a:t>
                </a:r>
                <a:r>
                  <a:rPr lang="en-US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/2,df)</a:t>
                </a:r>
                <a:r>
                  <a:rPr lang="en-US" sz="2800" dirty="0"/>
                  <a:t>in R</a:t>
                </a:r>
              </a:p>
              <a:p>
                <a:r>
                  <a:rPr lang="en-US" sz="2800" dirty="0"/>
                  <a:t>e.g. for 95% confidence and 716 df,   </a:t>
                </a:r>
                <a:r>
                  <a:rPr lang="en-US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qt(0.975,716)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145746"/>
                <a:ext cx="8763000" cy="1169551"/>
              </a:xfrm>
              <a:prstGeom prst="rect">
                <a:avLst/>
              </a:prstGeom>
              <a:blipFill>
                <a:blip r:embed="rId5"/>
                <a:stretch>
                  <a:fillRect l="-1391" t="-6771"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5410200" y="2295346"/>
          <a:ext cx="33543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28600" progId="Equation.3">
                  <p:embed/>
                </p:oleObj>
              </mc:Choice>
              <mc:Fallback>
                <p:oleObj name="Equation" r:id="rId6" imgW="1066680" imgH="228600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95346"/>
                        <a:ext cx="3354388" cy="719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5129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59768" y="434181"/>
            <a:ext cx="8272462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How to find a confidence interval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75495" y="1981200"/>
            <a:ext cx="9841009" cy="461665"/>
          </a:xfrm>
          <a:prstGeom prst="rect">
            <a:avLst/>
          </a:prstGeom>
          <a:solidFill>
            <a:srgbClr val="00336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onfin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mymodel,level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=0.XX) </a:t>
            </a:r>
            <a:r>
              <a:rPr lang="en-US" dirty="0"/>
              <a:t>and adjust for the confidence level. 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175494" y="3733800"/>
            <a:ext cx="7206505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			   </a:t>
            </a:r>
            <a:r>
              <a:rPr lang="hr-HR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2.5 %      97.5 %</a:t>
            </a:r>
          </a:p>
          <a:p>
            <a:pPr>
              <a:spcBef>
                <a:spcPts val="0"/>
              </a:spcBef>
            </a:pPr>
            <a:r>
              <a:rPr lang="hr-HR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(Intercept) 2.253166766 2.368979914</a:t>
            </a:r>
          </a:p>
          <a:p>
            <a:pPr>
              <a:spcBef>
                <a:spcPts val="0"/>
              </a:spcBef>
            </a:pPr>
            <a:r>
              <a:rPr lang="hr-HR" b="1" dirty="0">
                <a:solidFill>
                  <a:schemeClr val="accent6">
                    <a:lumMod val="75000"/>
                  </a:schemeClr>
                </a:solidFill>
                <a:latin typeface="Courier New" charset="0"/>
                <a:ea typeface="Courier New" charset="0"/>
                <a:cs typeface="Courier New" charset="0"/>
              </a:rPr>
              <a:t>Pieces      0.002052779 0.002407299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Courier New" charset="0"/>
              <a:ea typeface="Courier New" charset="0"/>
              <a:cs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172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943100" y="381000"/>
            <a:ext cx="83058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Types of “Unusual” Points in SLM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58456" y="1905000"/>
            <a:ext cx="9296400" cy="181588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Outlier: </a:t>
            </a:r>
            <a:r>
              <a:rPr lang="en-US" sz="3200" dirty="0"/>
              <a:t>A data point that is far from the regression line.</a:t>
            </a:r>
          </a:p>
          <a:p>
            <a:r>
              <a:rPr lang="en-US" sz="3200" dirty="0">
                <a:solidFill>
                  <a:schemeClr val="bg1"/>
                </a:solidFill>
              </a:rPr>
              <a:t>Influential point: </a:t>
            </a:r>
            <a:r>
              <a:rPr lang="en-US" sz="3200" dirty="0"/>
              <a:t>A data point that has a large effect on the regression fit.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58456" y="4343400"/>
            <a:ext cx="7848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How do we measure “far”? </a:t>
            </a:r>
          </a:p>
          <a:p>
            <a:r>
              <a:rPr lang="en-US" dirty="0"/>
              <a:t>How do we measure “effect on the fit”? </a:t>
            </a:r>
          </a:p>
        </p:txBody>
      </p:sp>
    </p:spTree>
    <p:extLst>
      <p:ext uri="{BB962C8B-B14F-4D97-AF65-F5344CB8AC3E}">
        <p14:creationId xmlns:p14="http://schemas.microsoft.com/office/powerpoint/2010/main" val="41219867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81000"/>
            <a:ext cx="86868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Detecting Unusual Cases - Overview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685800" y="1524000"/>
            <a:ext cx="7391400" cy="49815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1. Compute residuals</a:t>
            </a:r>
          </a:p>
          <a:p>
            <a:pPr>
              <a:spcBef>
                <a:spcPct val="0"/>
              </a:spcBef>
            </a:pPr>
            <a:r>
              <a:rPr lang="en-US" dirty="0"/>
              <a:t>	“raw”, standardized, </a:t>
            </a:r>
            <a:r>
              <a:rPr lang="en-US" dirty="0" err="1"/>
              <a:t>studentized</a:t>
            </a:r>
            <a:endParaRPr lang="en-US" dirty="0"/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2. Plots of residuals (or std. residuals)</a:t>
            </a:r>
          </a:p>
          <a:p>
            <a:pPr>
              <a:spcBef>
                <a:spcPct val="0"/>
              </a:spcBef>
            </a:pPr>
            <a:r>
              <a:rPr lang="en-US" dirty="0"/>
              <a:t>	Boxplot, scatterplot, normal plot</a:t>
            </a:r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3. Leverage</a:t>
            </a:r>
          </a:p>
          <a:p>
            <a:pPr>
              <a:spcBef>
                <a:spcPct val="0"/>
              </a:spcBef>
            </a:pPr>
            <a:r>
              <a:rPr lang="en-US" dirty="0"/>
              <a:t>	Unusual values for the predictors</a:t>
            </a:r>
          </a:p>
          <a:p>
            <a:pPr>
              <a:spcBef>
                <a:spcPct val="30000"/>
              </a:spcBef>
            </a:pPr>
            <a:r>
              <a:rPr lang="en-US" dirty="0">
                <a:solidFill>
                  <a:schemeClr val="bg1"/>
                </a:solidFill>
              </a:rPr>
              <a:t>4. Cook’s distance</a:t>
            </a:r>
          </a:p>
          <a:p>
            <a:pPr>
              <a:spcBef>
                <a:spcPct val="0"/>
              </a:spcBef>
            </a:pPr>
            <a:r>
              <a:rPr lang="en-US" dirty="0"/>
              <a:t>	Cases with large influence</a:t>
            </a:r>
          </a:p>
        </p:txBody>
      </p:sp>
    </p:spTree>
    <p:extLst>
      <p:ext uri="{BB962C8B-B14F-4D97-AF65-F5344CB8AC3E}">
        <p14:creationId xmlns:p14="http://schemas.microsoft.com/office/powerpoint/2010/main" val="2568740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tandardized Residu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926" name="Text Box 6"/>
              <p:cNvSpPr txBox="1">
                <a:spLocks noChangeArrowheads="1"/>
              </p:cNvSpPr>
              <p:nvPr/>
            </p:nvSpPr>
            <p:spPr bwMode="auto">
              <a:xfrm>
                <a:off x="1981200" y="1828800"/>
                <a:ext cx="8001000" cy="584775"/>
              </a:xfrm>
              <a:prstGeom prst="rect">
                <a:avLst/>
              </a:prstGeom>
              <a:solidFill>
                <a:srgbClr val="00336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3200" dirty="0"/>
                  <a:t>For residuals:  mean=0 and std. dev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992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1828800"/>
                <a:ext cx="8001000" cy="584775"/>
              </a:xfrm>
              <a:prstGeom prst="rect">
                <a:avLst/>
              </a:prstGeom>
              <a:blipFill>
                <a:blip r:embed="rId3"/>
                <a:stretch>
                  <a:fillRect l="-1904" t="-14583" b="-3229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1977189" y="2731672"/>
            <a:ext cx="5715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Standardized </a:t>
            </a:r>
          </a:p>
          <a:p>
            <a:pPr>
              <a:spcBef>
                <a:spcPts val="0"/>
              </a:spcBef>
            </a:pPr>
            <a:r>
              <a:rPr lang="en-US" sz="3200" dirty="0"/>
              <a:t>Residual         </a:t>
            </a:r>
            <a:r>
              <a:rPr lang="en-US" sz="3200" dirty="0">
                <a:sym typeface="Symbol" pitchFamily="18" charset="2"/>
              </a:rPr>
              <a:t></a:t>
            </a:r>
            <a:r>
              <a:rPr lang="en-US" sz="3200" dirty="0"/>
              <a:t> 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97411"/>
              </p:ext>
            </p:extLst>
          </p:nvPr>
        </p:nvGraphicFramePr>
        <p:xfrm>
          <a:off x="4810626" y="2769436"/>
          <a:ext cx="1406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431640" progId="Equation.3">
                  <p:embed/>
                </p:oleObj>
              </mc:Choice>
              <mc:Fallback>
                <p:oleObj name="Equation" r:id="rId4" imgW="419040" imgH="431640" progId="Equation.3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626" y="2769436"/>
                        <a:ext cx="1406525" cy="14478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6526920" y="2832241"/>
            <a:ext cx="3048000" cy="138499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</a:rPr>
              <a:t>Look for values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</a:rPr>
              <a:t>beyond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2 (mild) or beyond 3 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1977189" y="3670250"/>
            <a:ext cx="190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(almost)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977189" y="4403593"/>
            <a:ext cx="8001000" cy="132343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Definition:</a:t>
            </a:r>
            <a:r>
              <a:rPr lang="en-US" altLang="en-US" sz="3200" dirty="0"/>
              <a:t> The </a:t>
            </a:r>
            <a:r>
              <a:rPr lang="en-US" altLang="en-US" sz="3200" dirty="0">
                <a:solidFill>
                  <a:srgbClr val="FFFF00"/>
                </a:solidFill>
              </a:rPr>
              <a:t>standardized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/>
              <a:t>residuals are:</a:t>
            </a:r>
          </a:p>
          <a:p>
            <a:endParaRPr lang="en-US" altLang="en-US" sz="3200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86954"/>
              </p:ext>
            </p:extLst>
          </p:nvPr>
        </p:nvGraphicFramePr>
        <p:xfrm>
          <a:off x="2543613" y="5155814"/>
          <a:ext cx="4534026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457200" progId="Equation.DSMT4">
                  <p:embed/>
                </p:oleObj>
              </mc:Choice>
              <mc:Fallback>
                <p:oleObj name="Equation" r:id="rId6" imgW="1257300" imgH="4572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613" y="5155814"/>
                        <a:ext cx="4534026" cy="13763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501690" y="5976872"/>
            <a:ext cx="156410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 dirty="0"/>
              <a:t>Leverage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H="1" flipV="1">
            <a:off x="6817895" y="6131054"/>
            <a:ext cx="647700" cy="411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1685372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1866900" y="1807686"/>
            <a:ext cx="8001000" cy="147732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Definition:</a:t>
            </a:r>
            <a:r>
              <a:rPr lang="en-US" altLang="en-US" dirty="0"/>
              <a:t> The </a:t>
            </a:r>
            <a:r>
              <a:rPr lang="en-US" altLang="en-US" dirty="0" err="1">
                <a:solidFill>
                  <a:schemeClr val="bg1"/>
                </a:solidFill>
              </a:rPr>
              <a:t>studentized</a:t>
            </a:r>
            <a:r>
              <a:rPr lang="en-US" altLang="en-US" dirty="0">
                <a:solidFill>
                  <a:schemeClr val="bg1"/>
                </a:solidFill>
              </a:rPr>
              <a:t> </a:t>
            </a:r>
            <a:r>
              <a:rPr lang="en-US" altLang="en-US" dirty="0"/>
              <a:t>residuals are:</a:t>
            </a:r>
          </a:p>
          <a:p>
            <a:endParaRPr lang="en-US" altLang="en-US" dirty="0"/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77947"/>
              </p:ext>
            </p:extLst>
          </p:nvPr>
        </p:nvGraphicFramePr>
        <p:xfrm>
          <a:off x="3733800" y="2801382"/>
          <a:ext cx="409098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520700" progId="Equation.DSMT4">
                  <p:embed/>
                </p:oleObj>
              </mc:Choice>
              <mc:Fallback>
                <p:oleObj name="Equation" r:id="rId3" imgW="1358900" imgH="5207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01382"/>
                        <a:ext cx="4090988" cy="15684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3009900" y="5363528"/>
            <a:ext cx="6400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Using model fit without </a:t>
            </a:r>
            <a:r>
              <a:rPr lang="en-US" altLang="en-US" sz="3200" i="1" dirty="0" err="1"/>
              <a:t>i</a:t>
            </a:r>
            <a:r>
              <a:rPr lang="en-US" altLang="en-US" sz="3200" baseline="30000" dirty="0" err="1"/>
              <a:t>th</a:t>
            </a:r>
            <a:r>
              <a:rPr lang="en-US" altLang="en-US" sz="3200" dirty="0"/>
              <a:t> case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5524500" y="4278710"/>
            <a:ext cx="6858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9900340-C3C0-42FF-B116-4C9EB3811787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533400"/>
            <a:ext cx="103632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>
                <a:solidFill>
                  <a:srgbClr val="FFFF66"/>
                </a:solidFill>
              </a:rPr>
              <a:t>Studentized Residuals</a:t>
            </a:r>
          </a:p>
        </p:txBody>
      </p:sp>
    </p:spTree>
    <p:extLst>
      <p:ext uri="{BB962C8B-B14F-4D97-AF65-F5344CB8AC3E}">
        <p14:creationId xmlns:p14="http://schemas.microsoft.com/office/powerpoint/2010/main" val="4506494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0" y="533400"/>
            <a:ext cx="7772400" cy="5334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Typical Leverage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334070" y="1654403"/>
            <a:ext cx="5980044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For a simple linear model:</a:t>
            </a:r>
          </a:p>
          <a:p>
            <a:endParaRPr lang="en-US" altLang="en-US" dirty="0">
              <a:solidFill>
                <a:schemeClr val="bg1"/>
              </a:solidFill>
            </a:endParaRP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51173" y="1330461"/>
                <a:ext cx="4195764" cy="11442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4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 </m:t>
                            </m:r>
                            <m:acc>
                              <m:accPr>
                                <m:chr m:val="̅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− 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173" y="1330461"/>
                <a:ext cx="4195764" cy="1144224"/>
              </a:xfrm>
              <a:prstGeom prst="rect">
                <a:avLst/>
              </a:prstGeom>
              <a:blipFill>
                <a:blip r:embed="rId3"/>
                <a:stretch>
                  <a:fillRect b="-7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4862"/>
              </p:ext>
            </p:extLst>
          </p:nvPr>
        </p:nvGraphicFramePr>
        <p:xfrm>
          <a:off x="457200" y="2828242"/>
          <a:ext cx="50800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19100" progId="Equation.3">
                  <p:embed/>
                </p:oleObj>
              </mc:Choice>
              <mc:Fallback>
                <p:oleObj name="Equation" r:id="rId4" imgW="1485900" imgH="41910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28242"/>
                        <a:ext cx="5080000" cy="1433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537200" y="2823480"/>
            <a:ext cx="2667000" cy="14382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80000"/>
              </a:lnSpc>
            </a:pPr>
            <a:endParaRPr lang="en-US" altLang="en-US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</a:rPr>
              <a:t>= 1+ 1 = 2</a:t>
            </a:r>
          </a:p>
          <a:p>
            <a:pPr>
              <a:lnSpc>
                <a:spcPct val="85000"/>
              </a:lnSpc>
              <a:spcBef>
                <a:spcPct val="0"/>
              </a:spcBef>
            </a:pP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57200" y="4505326"/>
            <a:ext cx="5638800" cy="23083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dirty="0"/>
          </a:p>
          <a:p>
            <a:r>
              <a:rPr lang="en-US" altLang="en-US" dirty="0"/>
              <a:t>Look for:</a:t>
            </a:r>
          </a:p>
          <a:p>
            <a:endParaRPr lang="en-US" altLang="en-US" dirty="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886200" y="5235576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200400" y="4505326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</a:rPr>
                      <m:t>2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505326"/>
                <a:ext cx="2409434" cy="878702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189914" y="5876926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600">
                        <a:latin typeface="Cambria Math" panose="02040503050406030204" pitchFamily="18" charset="0"/>
                      </a:rPr>
                      <m:t>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914" y="5876926"/>
                <a:ext cx="2409434" cy="878702"/>
              </a:xfrm>
              <a:prstGeom prst="rect">
                <a:avLst/>
              </a:prstGeom>
              <a:blipFill>
                <a:blip r:embed="rId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 bwMode="auto">
          <a:xfrm>
            <a:off x="4648200" y="3886201"/>
            <a:ext cx="1371600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2948" y="3634015"/>
            <a:ext cx="2162175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98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91440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Leverage</a:t>
            </a:r>
            <a:endParaRPr lang="en-US" sz="4800" dirty="0">
              <a:solidFill>
                <a:srgbClr val="FFFF66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600200" y="2133600"/>
            <a:ext cx="8534400" cy="360098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2*(2/28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3*(2/28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sort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hatvalues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GoldModel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), decreasing = TRUE)</a:t>
            </a:r>
            <a:endParaRPr lang="da-DK" sz="2000" b="1" dirty="0">
              <a:solidFill>
                <a:schemeClr val="accent2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endParaRPr lang="da-DK" sz="1400" b="1" dirty="0">
              <a:solidFill>
                <a:schemeClr val="tx1"/>
              </a:solidFill>
              <a:latin typeface="Courier New" panose="02070309020205020404" pitchFamily="49" charset="0"/>
              <a:ea typeface="Cambria" panose="02040503050406030204" pitchFamily="18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1428571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[1] 0.2142857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1         28          2         27          3          4         26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13075010 0.12573712 0.11825693 0.11358967 0.11234035 0.10664378 0.10232224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5         25         24          6         23          7         22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9591065 0.09193483 0.08242745 0.07708445 0.07380009 0.06899139 0.06605275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 8         21          9         20         10         19         18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6177835 0.05918543 0.05544533 0.05319813 0.04999234 0.04809086 0.04386361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        17         11         16         12         15         13         14 </a:t>
            </a:r>
          </a:p>
          <a:p>
            <a:pPr>
              <a:spcBef>
                <a:spcPts val="0"/>
              </a:spcBef>
            </a:pPr>
            <a:r>
              <a:rPr lang="da-DK" sz="1400" b="1" dirty="0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0.04051638 0.03891349 0.03804918 0.03698058 0.03646200 0.03592770 0.03575484 </a:t>
            </a:r>
          </a:p>
        </p:txBody>
      </p:sp>
    </p:spTree>
    <p:extLst>
      <p:ext uri="{BB962C8B-B14F-4D97-AF65-F5344CB8AC3E}">
        <p14:creationId xmlns:p14="http://schemas.microsoft.com/office/powerpoint/2010/main" val="877014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399"/>
            <a:ext cx="72390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: Palm Beach Butterfly Ballo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62200" y="1524000"/>
            <a:ext cx="6705600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2000 U.S. Presidential Election: Florida</a:t>
            </a:r>
          </a:p>
          <a:p>
            <a:pPr>
              <a:spcBef>
                <a:spcPts val="0"/>
              </a:spcBef>
            </a:pPr>
            <a:r>
              <a:rPr lang="en-US" dirty="0"/>
              <a:t>    George Bush    2,912,790</a:t>
            </a:r>
          </a:p>
          <a:p>
            <a:pPr>
              <a:spcBef>
                <a:spcPts val="0"/>
              </a:spcBef>
            </a:pPr>
            <a:r>
              <a:rPr lang="en-US" dirty="0"/>
              <a:t>    Al Gore            2,912,253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2869095"/>
            <a:ext cx="4762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44036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Dataset: </a:t>
            </a:r>
            <a:r>
              <a:rPr lang="en-US" dirty="0" err="1">
                <a:solidFill>
                  <a:srgbClr val="FFFF66"/>
                </a:solidFill>
              </a:rPr>
              <a:t>PalmBeach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4160102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nty vote counts in Florida (</a:t>
            </a:r>
            <a:r>
              <a:rPr lang="en-US" i="1" dirty="0"/>
              <a:t>n</a:t>
            </a:r>
            <a:r>
              <a:rPr lang="en-US" dirty="0"/>
              <a:t>=67) for George Bush and Pat Buchanan in 200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979" y="5257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:  Use Bush votes to predict Buchanan votes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981200"/>
            <a:ext cx="9753600" cy="178510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=lm(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Buchanan~Bush,data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=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almBeach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pPr>
              <a:spcBef>
                <a:spcPts val="600"/>
              </a:spcBef>
            </a:pPr>
            <a:endParaRPr lang="en-US" sz="1800" b="1" dirty="0">
              <a:solidFill>
                <a:schemeClr val="accent2"/>
              </a:solidFill>
              <a:latin typeface="Courier New" charset="0"/>
              <a:ea typeface="Courier New" charset="0"/>
              <a:cs typeface="Courier New" charset="0"/>
            </a:endParaRPr>
          </a:p>
          <a:p>
            <a:pPr>
              <a:spcBef>
                <a:spcPts val="60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lot(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Buchanan~Bush,data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=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almBeach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abline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ElectionModel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oints(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almBeach$Bush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[50], 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almBeach$Buchanan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[50], col="red", </a:t>
            </a:r>
            <a:r>
              <a:rPr lang="en-US" sz="1800" b="1" dirty="0" err="1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pch</a:t>
            </a:r>
            <a:r>
              <a:rPr lang="en-US" sz="1800" b="1" dirty="0">
                <a:solidFill>
                  <a:schemeClr val="accent2"/>
                </a:solidFill>
                <a:latin typeface="Courier New" charset="0"/>
                <a:ea typeface="Courier New" charset="0"/>
                <a:cs typeface="Courier New" charset="0"/>
              </a:rPr>
              <a:t>=16)</a:t>
            </a:r>
          </a:p>
        </p:txBody>
      </p:sp>
    </p:spTree>
    <p:extLst>
      <p:ext uri="{BB962C8B-B14F-4D97-AF65-F5344CB8AC3E}">
        <p14:creationId xmlns:p14="http://schemas.microsoft.com/office/powerpoint/2010/main" val="175444852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87</Words>
  <Application>Microsoft Office PowerPoint</Application>
  <PresentationFormat>Widescreen</PresentationFormat>
  <Paragraphs>146</Paragraphs>
  <Slides>1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mbria Math</vt:lpstr>
      <vt:lpstr>Courier New</vt:lpstr>
      <vt:lpstr>Times New Roman</vt:lpstr>
      <vt:lpstr>Default Design</vt:lpstr>
      <vt:lpstr>Equation</vt:lpstr>
      <vt:lpstr>STOR 455 Model Diagnostics and Inference for Coefficients </vt:lpstr>
      <vt:lpstr>Types of “Unusual” Points in SLM</vt:lpstr>
      <vt:lpstr>Detecting Unusual Cases - Overview</vt:lpstr>
      <vt:lpstr>Standardized Residuals</vt:lpstr>
      <vt:lpstr>PowerPoint Presentation</vt:lpstr>
      <vt:lpstr>Typical Leverage</vt:lpstr>
      <vt:lpstr>Leverage</vt:lpstr>
      <vt:lpstr>Example: Palm Beach Butterfly Ballot</vt:lpstr>
      <vt:lpstr>Dataset: PalmBeach</vt:lpstr>
      <vt:lpstr>Example: Palm Beach Butterfly Ballot</vt:lpstr>
      <vt:lpstr>Palm Beach Leverage</vt:lpstr>
      <vt:lpstr>Example: Palm Beach Butterfly Ballot</vt:lpstr>
      <vt:lpstr>Palm Beach Leverage</vt:lpstr>
      <vt:lpstr>Cook’s Distance</vt:lpstr>
      <vt:lpstr>PowerPoint Presentation</vt:lpstr>
      <vt:lpstr>Inference for Slope and Intercept</vt:lpstr>
      <vt:lpstr>Simple Linear Regression</vt:lpstr>
      <vt:lpstr>CI for Slope or Intercept</vt:lpstr>
      <vt:lpstr>How to find a confidence interval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8-23T17:36:47Z</dcterms:created>
  <dcterms:modified xsi:type="dcterms:W3CDTF">2023-01-31T21:25:12Z</dcterms:modified>
</cp:coreProperties>
</file>